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="-10" w:tblpY="-202"/>
        <w:tblW w:w="9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4072"/>
        <w:gridCol w:w="1559"/>
        <w:gridCol w:w="1650"/>
      </w:tblGrid>
      <w:tr w:rsidR="00F53FA9" w:rsidRPr="00A56400" w14:paraId="7143DFF1" w14:textId="77777777" w:rsidTr="00D043DD">
        <w:trPr>
          <w:trHeight w:val="780"/>
        </w:trPr>
        <w:tc>
          <w:tcPr>
            <w:tcW w:w="25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834EA68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Số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báo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danh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</w:t>
            </w:r>
            <w:proofErr w:type="gramEnd"/>
          </w:p>
          <w:p w14:paraId="51118E9E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6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2CC2194" wp14:editId="4C311F2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10795" t="12700" r="8255" b="6350"/>
                      <wp:wrapNone/>
                      <wp:docPr id="993233728" name="Straight Connector 9932337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7F7930" id="Straight Connector 99323372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"/>
                  </w:pict>
                </mc:Fallback>
              </mc:AlternateContent>
            </w:r>
            <w:r w:rsidRPr="00A56400"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6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3841234" wp14:editId="4CBB06DE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10795" t="10795" r="8255" b="8255"/>
                      <wp:wrapNone/>
                      <wp:docPr id="1918647325" name="Straight Connector 1918647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65F562" id="Straight Connector 191864732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"/>
                  </w:pict>
                </mc:Fallback>
              </mc:AlternateConten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Phòng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thi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số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</w:t>
            </w:r>
            <w:proofErr w:type="gramEnd"/>
          </w:p>
          <w:p w14:paraId="29992063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</w:p>
          <w:p w14:paraId="727C3966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Điểm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...........</w:t>
            </w:r>
            <w:proofErr w:type="gramEnd"/>
          </w:p>
          <w:p w14:paraId="22B2EA2E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6"/>
                <w14:ligatures w14:val="none"/>
              </w:rPr>
            </w:pPr>
          </w:p>
          <w:p w14:paraId="44CE9E62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Bằng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proofErr w:type="gram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chữ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:................</w:t>
            </w:r>
            <w:proofErr w:type="gramEnd"/>
          </w:p>
        </w:tc>
        <w:tc>
          <w:tcPr>
            <w:tcW w:w="40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9EEDDE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BÀI KIỂM TRA CHẤT LƯỢNG</w:t>
            </w:r>
          </w:p>
          <w:p w14:paraId="7D18366F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HỌC KỲ II</w:t>
            </w:r>
          </w:p>
          <w:p w14:paraId="24ED49E5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30"/>
                <w:szCs w:val="30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NĂM HỌC 2024-2025</w:t>
            </w:r>
          </w:p>
          <w:p w14:paraId="3E389C8D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Môn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>Toán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:lang w:val="vi-VN"/>
                <w14:ligatures w14:val="none"/>
              </w:rPr>
              <w:t xml:space="preserve"> </w:t>
            </w:r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–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>Lớp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6"/>
                <w14:ligatures w14:val="none"/>
              </w:rPr>
              <w:t xml:space="preserve"> 5</w:t>
            </w:r>
          </w:p>
          <w:p w14:paraId="1CDA9635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Thời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gian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 xml:space="preserve">: 40 </w:t>
            </w:r>
            <w:proofErr w:type="spellStart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phút</w:t>
            </w:r>
            <w:proofErr w:type="spellEnd"/>
            <w:r w:rsidRPr="00A56400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  <w:t>)</w:t>
            </w:r>
          </w:p>
          <w:p w14:paraId="08C11F96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28"/>
                <w:szCs w:val="26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b/>
                <w:bCs/>
                <w:i/>
                <w:iCs/>
                <w:kern w:val="0"/>
                <w:sz w:val="28"/>
                <w:szCs w:val="26"/>
                <w14:ligatures w14:val="none"/>
              </w:rPr>
              <w:t>---------------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73E57709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Người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coi</w:t>
            </w:r>
            <w:proofErr w:type="spellEnd"/>
          </w:p>
          <w:p w14:paraId="4514814A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Kí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và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ghi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tên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)</w:t>
            </w:r>
          </w:p>
        </w:tc>
        <w:tc>
          <w:tcPr>
            <w:tcW w:w="1650" w:type="dxa"/>
          </w:tcPr>
          <w:p w14:paraId="3EB0D8D0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Người</w:t>
            </w:r>
            <w:proofErr w:type="spellEnd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  <w:t>chấm</w:t>
            </w:r>
            <w:proofErr w:type="spellEnd"/>
          </w:p>
          <w:p w14:paraId="217A70BE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4"/>
                <w:szCs w:val="24"/>
                <w14:ligatures w14:val="none"/>
              </w:rPr>
            </w:pPr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(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Kí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và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ghi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</w:t>
            </w:r>
            <w:proofErr w:type="spellStart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tên</w:t>
            </w:r>
            <w:proofErr w:type="spellEnd"/>
            <w:r w:rsidRPr="00A56400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>)</w:t>
            </w:r>
          </w:p>
        </w:tc>
      </w:tr>
      <w:tr w:rsidR="00F53FA9" w:rsidRPr="00A56400" w14:paraId="707D1D33" w14:textId="77777777" w:rsidTr="00D043DD">
        <w:trPr>
          <w:trHeight w:val="1141"/>
        </w:trPr>
        <w:tc>
          <w:tcPr>
            <w:tcW w:w="25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32639" w14:textId="77777777" w:rsidR="00F53FA9" w:rsidRPr="00A56400" w:rsidRDefault="00F53FA9" w:rsidP="00D043D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6"/>
                <w14:ligatures w14:val="none"/>
              </w:rPr>
            </w:pPr>
          </w:p>
        </w:tc>
        <w:tc>
          <w:tcPr>
            <w:tcW w:w="407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20E3458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65FAF36D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</w:p>
        </w:tc>
        <w:tc>
          <w:tcPr>
            <w:tcW w:w="1650" w:type="dxa"/>
          </w:tcPr>
          <w:p w14:paraId="6759862B" w14:textId="77777777" w:rsidR="00F53FA9" w:rsidRPr="00A56400" w:rsidRDefault="00F53FA9" w:rsidP="00D043D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kern w:val="0"/>
                <w:sz w:val="27"/>
                <w:szCs w:val="26"/>
                <w14:ligatures w14:val="none"/>
              </w:rPr>
            </w:pPr>
          </w:p>
        </w:tc>
      </w:tr>
    </w:tbl>
    <w:p w14:paraId="0AD617DB" w14:textId="77777777" w:rsidR="00F53FA9" w:rsidRPr="002F0687" w:rsidRDefault="00F53FA9" w:rsidP="00F53FA9">
      <w:pPr>
        <w:spacing w:after="0"/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:lang w:val="pt-BR"/>
          <w14:ligatures w14:val="none"/>
        </w:rPr>
        <w:t>(Khoanh vào chữ đặt trước câu trả lời đúng hoặc làm theo yêu cầu của bài)</w:t>
      </w:r>
    </w:p>
    <w:p w14:paraId="525DD671" w14:textId="77777777" w:rsidR="00F53FA9" w:rsidRPr="002F0687" w:rsidRDefault="00F53FA9" w:rsidP="00F53FA9">
      <w:pPr>
        <w:pBdr>
          <w:right w:val="single" w:sz="4" w:space="4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>Câu 1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0,5 điểm)</w:t>
      </w:r>
      <w:r w:rsidRPr="002F0687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  <w14:ligatures w14:val="none"/>
        </w:rPr>
        <w:t xml:space="preserve">.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Một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rườ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iểu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học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ó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20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ữ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và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17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am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ham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gia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uộc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hi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ViOedu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.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Tỉ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của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ữ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và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bạ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nam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proofErr w:type="gram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là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:…</w:t>
      </w:r>
      <w:proofErr w:type="gram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>………….</w:t>
      </w:r>
    </w:p>
    <w:p w14:paraId="74F89B7E" w14:textId="77777777" w:rsidR="00F53FA9" w:rsidRPr="002F0687" w:rsidRDefault="00F53FA9" w:rsidP="00F53FA9">
      <w:pPr>
        <w:pBdr>
          <w:right w:val="single" w:sz="4" w:space="4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>2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0,5 điểm)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>.</w:t>
      </w: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thập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phân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0,04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viết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dưới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dạng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tỉ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số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phần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trăm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là</w:t>
      </w:r>
      <w:proofErr w:type="spellEnd"/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:</w:t>
      </w:r>
    </w:p>
    <w:p w14:paraId="007226F1" w14:textId="77777777" w:rsidR="00F53FA9" w:rsidRPr="002F0687" w:rsidRDefault="00F53FA9" w:rsidP="00F53FA9">
      <w:pPr>
        <w:pBdr>
          <w:right w:val="single" w:sz="4" w:space="4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A. 0,4%                                 B. 0,04%                           C. 4%                         D. 40%</w:t>
      </w:r>
    </w:p>
    <w:p w14:paraId="364C89E6" w14:textId="77777777" w:rsidR="00F53FA9" w:rsidRPr="002F0687" w:rsidRDefault="00F53FA9" w:rsidP="00F53FA9">
      <w:pPr>
        <w:pBdr>
          <w:right w:val="single" w:sz="4" w:space="4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3 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0,5 điểm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 xml:space="preserve">. </w:t>
      </w:r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vi-VN"/>
          <w14:ligatures w14:val="none"/>
        </w:rPr>
        <w:t xml:space="preserve"> 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Hình nào dưới đây là hình khai triển của hình hộp chữ nhậ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53FA9" w:rsidRPr="002F0687" w14:paraId="2752F85C" w14:textId="77777777" w:rsidTr="00D043DD">
        <w:tc>
          <w:tcPr>
            <w:tcW w:w="2549" w:type="dxa"/>
          </w:tcPr>
          <w:p w14:paraId="315305B0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 xml:space="preserve">    </w:t>
            </w:r>
            <w:r w:rsidRPr="002F0687">
              <w:rPr>
                <w:rFonts w:eastAsia="Times New Roman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 wp14:anchorId="3E035268" wp14:editId="207D3EDE">
                  <wp:extent cx="815017" cy="908657"/>
                  <wp:effectExtent l="0" t="0" r="4445" b="6350"/>
                  <wp:docPr id="2016560230" name="Picture 2016560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2362" cy="916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0DFAAA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proofErr w:type="spellStart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>Hình</w:t>
            </w:r>
            <w:proofErr w:type="spellEnd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 xml:space="preserve"> 1</w:t>
            </w:r>
          </w:p>
        </w:tc>
        <w:tc>
          <w:tcPr>
            <w:tcW w:w="2550" w:type="dxa"/>
          </w:tcPr>
          <w:p w14:paraId="085641C6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r w:rsidRPr="002F0687">
              <w:rPr>
                <w:rFonts w:eastAsia="Times New Roman"/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 wp14:anchorId="7FE19161" wp14:editId="0B932210">
                  <wp:extent cx="792372" cy="909654"/>
                  <wp:effectExtent l="0" t="0" r="8255" b="5080"/>
                  <wp:docPr id="672235389" name="Picture 672235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5674" cy="92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25FFA0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proofErr w:type="spellStart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>Hình</w:t>
            </w:r>
            <w:proofErr w:type="spellEnd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 xml:space="preserve"> 2</w:t>
            </w:r>
          </w:p>
        </w:tc>
        <w:tc>
          <w:tcPr>
            <w:tcW w:w="2550" w:type="dxa"/>
          </w:tcPr>
          <w:p w14:paraId="7CCC8DE4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r w:rsidRPr="002F0687">
              <w:rPr>
                <w:rFonts w:eastAsia="Times New Roman"/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 wp14:anchorId="268E81FA" wp14:editId="441D1635">
                  <wp:extent cx="1198173" cy="907233"/>
                  <wp:effectExtent l="0" t="0" r="2540" b="7620"/>
                  <wp:docPr id="471934767" name="Picture 471934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440" cy="9150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6C4BE7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proofErr w:type="spellStart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>Hình</w:t>
            </w:r>
            <w:proofErr w:type="spellEnd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 xml:space="preserve"> 3</w:t>
            </w:r>
          </w:p>
        </w:tc>
        <w:tc>
          <w:tcPr>
            <w:tcW w:w="2550" w:type="dxa"/>
          </w:tcPr>
          <w:p w14:paraId="2BA8C24C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r w:rsidRPr="002F0687">
              <w:rPr>
                <w:rFonts w:eastAsia="Times New Roman"/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 wp14:anchorId="2AE9C68C" wp14:editId="6572B3C9">
                  <wp:extent cx="1046245" cy="946237"/>
                  <wp:effectExtent l="0" t="0" r="1905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693" cy="955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2AE3C" w14:textId="77777777" w:rsidR="00F53FA9" w:rsidRPr="002F0687" w:rsidRDefault="00F53FA9" w:rsidP="00D043DD">
            <w:pPr>
              <w:jc w:val="center"/>
              <w:rPr>
                <w:rFonts w:eastAsia="Times New Roman"/>
                <w:color w:val="000000"/>
                <w:sz w:val="28"/>
                <w:szCs w:val="28"/>
                <w:lang w:eastAsia="vi-VN"/>
              </w:rPr>
            </w:pPr>
            <w:proofErr w:type="spellStart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>Hình</w:t>
            </w:r>
            <w:proofErr w:type="spellEnd"/>
            <w:r w:rsidRPr="002F0687">
              <w:rPr>
                <w:rFonts w:eastAsia="Times New Roman"/>
                <w:color w:val="000000"/>
                <w:sz w:val="28"/>
                <w:szCs w:val="28"/>
                <w:lang w:eastAsia="vi-VN"/>
              </w:rPr>
              <w:t xml:space="preserve"> 4</w:t>
            </w:r>
          </w:p>
        </w:tc>
      </w:tr>
    </w:tbl>
    <w:p w14:paraId="350E9C9E" w14:textId="77777777" w:rsidR="00F53FA9" w:rsidRPr="002F0687" w:rsidRDefault="00F53FA9" w:rsidP="00F53FA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A. Hình 1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                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B. Hình 4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                 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C. Hình 2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                    </w:t>
      </w:r>
      <w:r w:rsidRPr="002F0687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D. Hình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7"/>
        <w:gridCol w:w="4392"/>
      </w:tblGrid>
      <w:tr w:rsidR="00F53FA9" w:rsidRPr="002F0687" w14:paraId="5C11C29D" w14:textId="77777777" w:rsidTr="00D043DD">
        <w:tc>
          <w:tcPr>
            <w:tcW w:w="5807" w:type="dxa"/>
          </w:tcPr>
          <w:p w14:paraId="0C9B1FE9" w14:textId="77777777" w:rsidR="00F53FA9" w:rsidRPr="002F0687" w:rsidRDefault="00F53FA9" w:rsidP="00D043DD">
            <w:pPr>
              <w:pBdr>
                <w:right w:val="single" w:sz="4" w:space="4" w:color="auto"/>
              </w:pBdr>
              <w:shd w:val="clear" w:color="auto" w:fill="FFFFFF"/>
              <w:rPr>
                <w:rFonts w:eastAsia="Times New Roman"/>
                <w:b/>
                <w:sz w:val="28"/>
                <w:szCs w:val="28"/>
                <w:lang w:eastAsia="vi-VN"/>
              </w:rPr>
            </w:pPr>
            <w:r w:rsidRPr="002F0687">
              <w:rPr>
                <w:rFonts w:eastAsia="Times New Roman"/>
                <w:b/>
                <w:sz w:val="28"/>
                <w:szCs w:val="28"/>
                <w:lang w:val="vi-VN" w:eastAsia="vi-VN"/>
              </w:rPr>
              <w:t xml:space="preserve">Câu </w:t>
            </w:r>
            <w:r w:rsidRPr="002F0687">
              <w:rPr>
                <w:rFonts w:eastAsia="Times New Roman"/>
                <w:b/>
                <w:sz w:val="28"/>
                <w:szCs w:val="28"/>
                <w:lang w:eastAsia="vi-VN"/>
              </w:rPr>
              <w:t>4</w:t>
            </w:r>
            <w:r w:rsidRPr="002F0687">
              <w:rPr>
                <w:rFonts w:eastAsia="Times New Roman"/>
                <w:bCs/>
                <w:i/>
                <w:iCs/>
                <w:sz w:val="28"/>
                <w:szCs w:val="28"/>
                <w:lang w:val="vi-VN" w:eastAsia="vi-VN"/>
              </w:rPr>
              <w:t>(0,5 điểm)</w:t>
            </w:r>
            <w:r w:rsidRPr="002F0687">
              <w:rPr>
                <w:rFonts w:eastAsia="Times New Roman"/>
                <w:bCs/>
                <w:i/>
                <w:iCs/>
                <w:sz w:val="28"/>
                <w:szCs w:val="28"/>
                <w:lang w:eastAsia="vi-VN"/>
              </w:rPr>
              <w:t>.</w:t>
            </w:r>
          </w:p>
          <w:p w14:paraId="3623DE33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Kết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quả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điều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ra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về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sự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ưa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híc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các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môn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hể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hao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của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học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sin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ở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một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rường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iểu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học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được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cho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rên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biểu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đồ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hìn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quạt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như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hìn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bên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.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Số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học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sin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thích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bóng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rổ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2F0687">
              <w:rPr>
                <w:rFonts w:eastAsia="Calibri"/>
                <w:sz w:val="28"/>
                <w:szCs w:val="28"/>
              </w:rPr>
              <w:t>chiếm</w:t>
            </w:r>
            <w:proofErr w:type="spellEnd"/>
            <w:r w:rsidRPr="002F0687">
              <w:rPr>
                <w:rFonts w:eastAsia="Calibri"/>
                <w:sz w:val="28"/>
                <w:szCs w:val="28"/>
              </w:rPr>
              <w:t xml:space="preserve">: </w:t>
            </w:r>
          </w:p>
          <w:p w14:paraId="191018FB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rPr>
                <w:rFonts w:eastAsia="Calibri"/>
                <w:sz w:val="28"/>
                <w:szCs w:val="28"/>
              </w:rPr>
            </w:pPr>
            <w:r w:rsidRPr="002F0687">
              <w:rPr>
                <w:rFonts w:eastAsia="Calibri"/>
                <w:sz w:val="28"/>
                <w:szCs w:val="28"/>
              </w:rPr>
              <w:t xml:space="preserve">A. 25% </w:t>
            </w:r>
            <w:r>
              <w:rPr>
                <w:rFonts w:eastAsia="Calibri"/>
                <w:sz w:val="28"/>
                <w:szCs w:val="28"/>
              </w:rPr>
              <w:t xml:space="preserve">                  </w:t>
            </w:r>
            <w:r w:rsidRPr="002F0687">
              <w:rPr>
                <w:rFonts w:eastAsia="Calibri"/>
                <w:sz w:val="28"/>
                <w:szCs w:val="28"/>
              </w:rPr>
              <w:t>B. 20%</w:t>
            </w:r>
          </w:p>
          <w:p w14:paraId="199B0F7B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rPr>
                <w:rFonts w:ascii="Calibri" w:eastAsia="Calibri" w:hAnsi="Calibri"/>
              </w:rPr>
            </w:pPr>
            <w:r w:rsidRPr="002F0687">
              <w:rPr>
                <w:rFonts w:eastAsia="Calibri"/>
                <w:sz w:val="28"/>
                <w:szCs w:val="28"/>
              </w:rPr>
              <w:t>C. 50%</w:t>
            </w:r>
            <w:r>
              <w:rPr>
                <w:rFonts w:eastAsia="Calibri"/>
                <w:sz w:val="28"/>
                <w:szCs w:val="28"/>
              </w:rPr>
              <w:t xml:space="preserve">                   </w:t>
            </w:r>
            <w:r w:rsidRPr="002F0687">
              <w:rPr>
                <w:rFonts w:eastAsia="Calibri"/>
                <w:sz w:val="28"/>
                <w:szCs w:val="28"/>
              </w:rPr>
              <w:t>D. 30%</w:t>
            </w:r>
          </w:p>
        </w:tc>
        <w:tc>
          <w:tcPr>
            <w:tcW w:w="4392" w:type="dxa"/>
          </w:tcPr>
          <w:p w14:paraId="6CADA14C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rPr>
                <w:rFonts w:ascii="Calibri" w:eastAsia="Calibri" w:hAnsi="Calibri"/>
              </w:rPr>
            </w:pPr>
            <w:r w:rsidRPr="002F0687">
              <w:rPr>
                <w:rFonts w:ascii="Calibri" w:eastAsia="Calibri" w:hAnsi="Calibri"/>
                <w:noProof/>
              </w:rPr>
              <w:drawing>
                <wp:inline distT="0" distB="0" distL="0" distR="0" wp14:anchorId="7C68186F" wp14:editId="407E422D">
                  <wp:extent cx="1846053" cy="1768478"/>
                  <wp:effectExtent l="0" t="0" r="1905" b="3175"/>
                  <wp:docPr id="611207342" name="Picture 611207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670" cy="18035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63F15B" w14:textId="77777777" w:rsidR="00F53FA9" w:rsidRPr="002F0687" w:rsidRDefault="00F53FA9" w:rsidP="00F53FA9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</w:t>
      </w: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5</w:t>
      </w: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0,5 </w:t>
      </w:r>
      <w:proofErr w:type="spellStart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.</w:t>
      </w:r>
      <w:r w:rsidRPr="002F0687">
        <w:rPr>
          <w:rFonts w:ascii="Calibri" w:eastAsia="Calibri" w:hAnsi="Calibri" w:cs="Times New Roman"/>
          <w:kern w:val="0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ố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o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ể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ù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ợp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ỗ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ồ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ướ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ây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9"/>
        <w:gridCol w:w="3400"/>
        <w:gridCol w:w="3400"/>
      </w:tblGrid>
      <w:tr w:rsidR="00F53FA9" w:rsidRPr="002F0687" w14:paraId="5F668245" w14:textId="77777777" w:rsidTr="00D043DD">
        <w:tc>
          <w:tcPr>
            <w:tcW w:w="3399" w:type="dxa"/>
          </w:tcPr>
          <w:p w14:paraId="052EEE41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2F0687">
              <w:rPr>
                <w:rFonts w:ascii="Calibri" w:eastAsia="Calibri" w:hAnsi="Calibri"/>
                <w:noProof/>
              </w:rPr>
              <w:drawing>
                <wp:inline distT="0" distB="0" distL="0" distR="0" wp14:anchorId="46BD88E5" wp14:editId="70399D25">
                  <wp:extent cx="1499814" cy="849210"/>
                  <wp:effectExtent l="0" t="0" r="5715" b="8255"/>
                  <wp:docPr id="169380350" name="Picture 169380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1355" cy="8614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0" w:type="dxa"/>
          </w:tcPr>
          <w:p w14:paraId="7476DDF2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2F0687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6D4E7A1E" wp14:editId="76AFBD77">
                  <wp:extent cx="845101" cy="84510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0538" cy="860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0" w:type="dxa"/>
          </w:tcPr>
          <w:p w14:paraId="0F2D7ECF" w14:textId="77777777" w:rsidR="00F53FA9" w:rsidRPr="002F0687" w:rsidRDefault="00F53FA9" w:rsidP="00D043DD">
            <w:pPr>
              <w:tabs>
                <w:tab w:val="left" w:pos="360"/>
              </w:tabs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2F0687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4F048613" wp14:editId="7B986CE0">
                  <wp:extent cx="862103" cy="82848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 rot="10800000" flipV="1">
                            <a:off x="0" y="0"/>
                            <a:ext cx="877860" cy="843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A07E4F" w14:textId="77777777" w:rsidR="00F53FA9" w:rsidRPr="002F0687" w:rsidRDefault="00F53FA9" w:rsidP="00F53FA9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ể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           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ốc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                               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ọ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</w:p>
    <w:p w14:paraId="7A1A9674" w14:textId="77777777" w:rsidR="00F53FA9" w:rsidRPr="002F0687" w:rsidRDefault="00F53FA9" w:rsidP="00F53FA9">
      <w:pPr>
        <w:tabs>
          <w:tab w:val="left" w:pos="360"/>
        </w:tabs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95D5BF" wp14:editId="0C35CA58">
                <wp:simplePos x="0" y="0"/>
                <wp:positionH relativeFrom="column">
                  <wp:posOffset>4774935</wp:posOffset>
                </wp:positionH>
                <wp:positionV relativeFrom="paragraph">
                  <wp:posOffset>71348</wp:posOffset>
                </wp:positionV>
                <wp:extent cx="966159" cy="301840"/>
                <wp:effectExtent l="0" t="0" r="24765" b="22225"/>
                <wp:wrapNone/>
                <wp:docPr id="2113202508" name="Text Box 21132025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6159" cy="3018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93495F1" w14:textId="77777777" w:rsidR="00F53FA9" w:rsidRPr="005D1AE9" w:rsidRDefault="00F53FA9" w:rsidP="00F53FA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 400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dm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95D5BF" id="_x0000_t202" coordsize="21600,21600" o:spt="202" path="m,l,21600r21600,l21600,xe">
                <v:stroke joinstyle="miter"/>
                <v:path gradientshapeok="t" o:connecttype="rect"/>
              </v:shapetype>
              <v:shape id="Text Box 2113202508" o:spid="_x0000_s1026" type="#_x0000_t202" style="position:absolute;margin-left:376pt;margin-top:5.6pt;width:76.1pt;height:23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" fillcolor="window" strokeweight=".5pt">
                <v:textbox>
                  <w:txbxContent>
                    <w:p w14:paraId="593495F1" w14:textId="77777777" w:rsidR="00F53FA9" w:rsidRPr="005D1AE9" w:rsidRDefault="00F53FA9" w:rsidP="00F53FA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 400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dm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2F0687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A0502A" wp14:editId="4F300597">
                <wp:simplePos x="0" y="0"/>
                <wp:positionH relativeFrom="column">
                  <wp:posOffset>2505686</wp:posOffset>
                </wp:positionH>
                <wp:positionV relativeFrom="paragraph">
                  <wp:posOffset>71120</wp:posOffset>
                </wp:positionV>
                <wp:extent cx="905773" cy="301840"/>
                <wp:effectExtent l="0" t="0" r="27940" b="22225"/>
                <wp:wrapNone/>
                <wp:docPr id="1272055775" name="Text Box 12720557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5773" cy="3018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A82C759" w14:textId="77777777" w:rsidR="00F53FA9" w:rsidRPr="005D1AE9" w:rsidRDefault="00F53FA9" w:rsidP="00F53FA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,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m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A0502A" id="Text Box 1272055775" o:spid="_x0000_s1027" type="#_x0000_t202" style="position:absolute;margin-left:197.3pt;margin-top:5.6pt;width:71.3pt;height:2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" fillcolor="window" strokeweight=".5pt">
                <v:textbox>
                  <w:txbxContent>
                    <w:p w14:paraId="4A82C759" w14:textId="77777777" w:rsidR="00F53FA9" w:rsidRPr="005D1AE9" w:rsidRDefault="00F53FA9" w:rsidP="00F53FA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</w:pP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0,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m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2F0687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5363C0" wp14:editId="1A2673D3">
                <wp:simplePos x="0" y="0"/>
                <wp:positionH relativeFrom="column">
                  <wp:posOffset>358212</wp:posOffset>
                </wp:positionH>
                <wp:positionV relativeFrom="paragraph">
                  <wp:posOffset>71348</wp:posOffset>
                </wp:positionV>
                <wp:extent cx="905773" cy="301840"/>
                <wp:effectExtent l="0" t="0" r="27940" b="22225"/>
                <wp:wrapNone/>
                <wp:docPr id="520408252" name="Text Box 520408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5773" cy="3018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5B159B" w14:textId="77777777" w:rsidR="00F53FA9" w:rsidRPr="005D1AE9" w:rsidRDefault="00F53FA9" w:rsidP="00F53FA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,25 dm</w:t>
                            </w:r>
                            <w:r w:rsidRPr="005D1AE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  <w:vertAlign w:val="super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363C0" id="Text Box 520408252" o:spid="_x0000_s1028" type="#_x0000_t202" style="position:absolute;margin-left:28.2pt;margin-top:5.6pt;width:71.3pt;height:2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" fillcolor="window" strokeweight=".5pt">
                <v:textbox>
                  <w:txbxContent>
                    <w:p w14:paraId="605B159B" w14:textId="77777777" w:rsidR="00F53FA9" w:rsidRPr="005D1AE9" w:rsidRDefault="00F53FA9" w:rsidP="00F53FA9">
                      <w:pPr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</w:pP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0,25 dm</w:t>
                      </w:r>
                      <w:r w:rsidRPr="005D1AE9">
                        <w:rPr>
                          <w:rFonts w:ascii="Times New Roman" w:hAnsi="Times New Roman" w:cs="Times New Roman"/>
                          <w:sz w:val="28"/>
                          <w:szCs w:val="28"/>
                          <w:vertAlign w:val="super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690AE6C9" w14:textId="77777777" w:rsidR="00F53FA9" w:rsidRPr="002F0687" w:rsidRDefault="00F53FA9" w:rsidP="00F53FA9">
      <w:pPr>
        <w:tabs>
          <w:tab w:val="left" w:pos="360"/>
        </w:tabs>
        <w:spacing w:after="0" w:line="276" w:lineRule="auto"/>
        <w:rPr>
          <w:rFonts w:ascii="Roboto" w:eastAsia="Calibri" w:hAnsi="Roboto" w:cs="Times New Roman"/>
          <w:color w:val="333333"/>
          <w:kern w:val="0"/>
          <w:sz w:val="24"/>
          <w:szCs w:val="24"/>
          <w14:ligatures w14:val="none"/>
        </w:rPr>
      </w:pPr>
      <w:r w:rsidRPr="002F0687">
        <w:rPr>
          <w:rFonts w:ascii="Calibri" w:eastAsia="Calibri" w:hAnsi="Calibri" w:cs="Times New Roman"/>
          <w:kern w:val="0"/>
          <w14:ligatures w14:val="none"/>
        </w:rPr>
        <w:t xml:space="preserve"> </w:t>
      </w:r>
    </w:p>
    <w:p w14:paraId="62449697" w14:textId="77777777" w:rsidR="00F53FA9" w:rsidRPr="002F0687" w:rsidRDefault="00F53FA9" w:rsidP="00F53FA9">
      <w:pPr>
        <w:pBdr>
          <w:right w:val="single" w:sz="4" w:space="4" w:color="auto"/>
        </w:pBd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</w:t>
      </w: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6 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>0,5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 xml:space="preserve"> điểm)</w:t>
      </w: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vi-VN"/>
          <w14:ligatures w14:val="none"/>
        </w:rPr>
        <w:t xml:space="preserve"> </w:t>
      </w:r>
    </w:p>
    <w:p w14:paraId="7C521C6F" w14:textId="77777777" w:rsidR="00F53FA9" w:rsidRPr="002F0687" w:rsidRDefault="00F53FA9" w:rsidP="00F53FA9">
      <w:pPr>
        <w:spacing w:after="0" w:line="276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ùng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hông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ắp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ộp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ữ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ậ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à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,5m,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rộng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0,5m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hiều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ao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8dm.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ườ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ta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ơn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ặ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oài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ùng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iện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quét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ơn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:</w:t>
      </w:r>
    </w:p>
    <w:p w14:paraId="7519B8A5" w14:textId="77777777" w:rsidR="00F53FA9" w:rsidRPr="002F0687" w:rsidRDefault="00F53FA9" w:rsidP="00F53FA9">
      <w:pPr>
        <w:spacing w:after="0" w:line="276" w:lineRule="auto"/>
        <w:rPr>
          <w:rFonts w:ascii="Times New Roman" w:eastAsia="Calibri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A. 3,2m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          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. 3,95 m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       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. 4,7m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            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. 32,75m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vertAlign w:val="superscript"/>
          <w14:ligatures w14:val="none"/>
        </w:rPr>
        <w:t xml:space="preserve">2                                 </w:t>
      </w:r>
    </w:p>
    <w:p w14:paraId="76CD888D" w14:textId="77777777" w:rsidR="00F53FA9" w:rsidRPr="002F0687" w:rsidRDefault="00F53FA9" w:rsidP="00F53FA9">
      <w:pPr>
        <w:tabs>
          <w:tab w:val="left" w:pos="360"/>
        </w:tabs>
        <w:spacing w:after="200" w:line="276" w:lineRule="auto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  <w:proofErr w:type="spellStart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7 </w:t>
      </w: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1 </w:t>
      </w:r>
      <w:proofErr w:type="spellStart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</w:t>
      </w: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.</w:t>
      </w:r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khách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khởi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hành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ừ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Hải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ò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úc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7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30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sá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ế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ú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họ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úc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14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cù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ngày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.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Dọc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ườ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khách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nghỉ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45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út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.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hời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a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di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chuyể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rê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quã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ườ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ừ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Hải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òng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ến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ú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họ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…</w:t>
      </w:r>
      <w:r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……</w:t>
      </w:r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. </w:t>
      </w:r>
      <w:proofErr w:type="spellStart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2F0687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.</w:t>
      </w:r>
    </w:p>
    <w:p w14:paraId="45FC77BE" w14:textId="77777777" w:rsidR="00F53FA9" w:rsidRPr="002F0687" w:rsidRDefault="00F53FA9" w:rsidP="00F53FA9">
      <w:pPr>
        <w:tabs>
          <w:tab w:val="left" w:pos="4890"/>
          <w:tab w:val="left" w:pos="8955"/>
        </w:tabs>
        <w:spacing w:after="0" w:line="276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2F0687">
        <w:rPr>
          <w:rFonts w:ascii="Times New Roman" w:eastAsia="Calibri" w:hAnsi="Times New Roman" w:cs="Times New Roman"/>
          <w:b/>
          <w:bCs/>
          <w:kern w:val="0"/>
          <w:sz w:val="26"/>
          <w:szCs w:val="26"/>
          <w:lang w:val="vi-VN"/>
          <w14:ligatures w14:val="none"/>
        </w:rPr>
        <w:lastRenderedPageBreak/>
        <w:t>II. PHẦN TỰ LUẬN</w:t>
      </w:r>
      <w:r w:rsidRPr="002F0687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 (6 ĐIỂM)</w:t>
      </w:r>
    </w:p>
    <w:p w14:paraId="018A8ADF" w14:textId="77777777" w:rsidR="00F53FA9" w:rsidRPr="002F0687" w:rsidRDefault="00F53FA9" w:rsidP="00F53FA9">
      <w:pPr>
        <w:spacing w:after="0" w:line="276" w:lineRule="auto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:lang w:val="de-DE"/>
          <w14:ligatures w14:val="none"/>
        </w:rPr>
        <w:t xml:space="preserve">Câu 8 </w:t>
      </w: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(2điểm</w:t>
      </w: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).</w:t>
      </w: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ặ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50"/>
        <w:gridCol w:w="2550"/>
        <w:gridCol w:w="2550"/>
      </w:tblGrid>
      <w:tr w:rsidR="00F53FA9" w:rsidRPr="002F0687" w14:paraId="2C206B9E" w14:textId="77777777" w:rsidTr="00D043DD">
        <w:tc>
          <w:tcPr>
            <w:tcW w:w="2549" w:type="dxa"/>
          </w:tcPr>
          <w:p w14:paraId="3AFE2E21" w14:textId="77777777" w:rsidR="00F53FA9" w:rsidRPr="002F0687" w:rsidRDefault="00F53FA9" w:rsidP="00D043DD">
            <w:pPr>
              <w:spacing w:line="276" w:lineRule="auto"/>
              <w:rPr>
                <w:rFonts w:eastAsia="Calibri"/>
                <w:bCs/>
                <w:sz w:val="28"/>
                <w:szCs w:val="28"/>
              </w:rPr>
            </w:pPr>
            <w:r w:rsidRPr="002F0687">
              <w:rPr>
                <w:rFonts w:eastAsia="Times New Roman"/>
                <w:sz w:val="28"/>
                <w:szCs w:val="28"/>
              </w:rPr>
              <w:t>a)  12,97 + 0,39</w:t>
            </w:r>
          </w:p>
        </w:tc>
        <w:tc>
          <w:tcPr>
            <w:tcW w:w="2550" w:type="dxa"/>
          </w:tcPr>
          <w:p w14:paraId="443C8CC5" w14:textId="77777777" w:rsidR="00F53FA9" w:rsidRPr="002F0687" w:rsidRDefault="00F53FA9" w:rsidP="00D043DD">
            <w:pPr>
              <w:spacing w:line="276" w:lineRule="auto"/>
              <w:rPr>
                <w:rFonts w:eastAsia="Calibri"/>
                <w:bCs/>
                <w:sz w:val="28"/>
                <w:szCs w:val="28"/>
              </w:rPr>
            </w:pPr>
            <w:r w:rsidRPr="002F0687">
              <w:rPr>
                <w:rFonts w:eastAsia="Times New Roman"/>
                <w:sz w:val="28"/>
                <w:szCs w:val="28"/>
              </w:rPr>
              <w:t>b)  54,1 – 35,8</w:t>
            </w:r>
          </w:p>
        </w:tc>
        <w:tc>
          <w:tcPr>
            <w:tcW w:w="2550" w:type="dxa"/>
          </w:tcPr>
          <w:p w14:paraId="61F12C45" w14:textId="77777777" w:rsidR="00F53FA9" w:rsidRPr="002F0687" w:rsidRDefault="00F53FA9" w:rsidP="00D043DD">
            <w:pPr>
              <w:spacing w:line="276" w:lineRule="auto"/>
              <w:rPr>
                <w:rFonts w:eastAsia="Calibri"/>
                <w:bCs/>
                <w:sz w:val="28"/>
                <w:szCs w:val="28"/>
              </w:rPr>
            </w:pPr>
            <w:r w:rsidRPr="002F0687">
              <w:rPr>
                <w:rFonts w:eastAsia="Times New Roman"/>
                <w:sz w:val="28"/>
                <w:szCs w:val="28"/>
              </w:rPr>
              <w:t xml:space="preserve">c)  </w:t>
            </w:r>
            <w:r w:rsidRPr="002F0687">
              <w:rPr>
                <w:rFonts w:eastAsia="Calibri"/>
                <w:sz w:val="28"/>
                <w:szCs w:val="28"/>
                <w:lang w:val="de-DE"/>
              </w:rPr>
              <w:t xml:space="preserve">34,6 x 5,7                                                                 </w:t>
            </w:r>
          </w:p>
        </w:tc>
        <w:tc>
          <w:tcPr>
            <w:tcW w:w="2550" w:type="dxa"/>
          </w:tcPr>
          <w:p w14:paraId="7C3C3093" w14:textId="77777777" w:rsidR="00F53FA9" w:rsidRPr="002F0687" w:rsidRDefault="00F53FA9" w:rsidP="00D043DD">
            <w:pPr>
              <w:spacing w:after="200" w:line="276" w:lineRule="auto"/>
              <w:rPr>
                <w:rFonts w:eastAsia="Calibri"/>
                <w:sz w:val="28"/>
                <w:szCs w:val="28"/>
                <w:lang w:val="de-DE"/>
              </w:rPr>
            </w:pPr>
            <w:r w:rsidRPr="002F0687">
              <w:rPr>
                <w:rFonts w:eastAsia="Calibri"/>
                <w:sz w:val="28"/>
                <w:szCs w:val="28"/>
              </w:rPr>
              <w:t xml:space="preserve">d) </w:t>
            </w:r>
            <w:r w:rsidRPr="002F0687">
              <w:rPr>
                <w:rFonts w:eastAsia="Calibri"/>
                <w:sz w:val="28"/>
                <w:szCs w:val="28"/>
                <w:lang w:val="de-DE"/>
              </w:rPr>
              <w:t>8,</w:t>
            </w:r>
            <w:proofErr w:type="gramStart"/>
            <w:r w:rsidRPr="002F0687">
              <w:rPr>
                <w:rFonts w:eastAsia="Calibri"/>
                <w:sz w:val="28"/>
                <w:szCs w:val="28"/>
                <w:lang w:val="de-DE"/>
              </w:rPr>
              <w:t>64 :</w:t>
            </w:r>
            <w:proofErr w:type="gramEnd"/>
            <w:r w:rsidRPr="002F0687">
              <w:rPr>
                <w:rFonts w:eastAsia="Calibri"/>
                <w:sz w:val="28"/>
                <w:szCs w:val="28"/>
                <w:lang w:val="de-DE"/>
              </w:rPr>
              <w:t xml:space="preserve"> 3,6</w:t>
            </w:r>
          </w:p>
        </w:tc>
      </w:tr>
    </w:tbl>
    <w:p w14:paraId="72CD5BBF" w14:textId="77777777" w:rsidR="00F53FA9" w:rsidRPr="002F0687" w:rsidRDefault="00F53FA9" w:rsidP="00F53FA9">
      <w:pPr>
        <w:spacing w:after="200"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</w:t>
      </w:r>
    </w:p>
    <w:p w14:paraId="4B4595F0" w14:textId="77777777" w:rsidR="00F53FA9" w:rsidRPr="002F0687" w:rsidRDefault="00F53FA9" w:rsidP="00F53FA9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  <w:t xml:space="preserve">Câu 9 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val="vi-VN" w:eastAsia="vi-VN"/>
          <w14:ligatures w14:val="none"/>
        </w:rPr>
        <w:t>(1điểm)</w:t>
      </w:r>
      <w:r w:rsidRPr="002F0687">
        <w:rPr>
          <w:rFonts w:ascii="Times New Roman" w:eastAsia="Times New Roman" w:hAnsi="Times New Roman" w:cs="Times New Roman"/>
          <w:bCs/>
          <w:i/>
          <w:iCs/>
          <w:kern w:val="0"/>
          <w:sz w:val="28"/>
          <w:szCs w:val="28"/>
          <w:lang w:eastAsia="vi-VN"/>
          <w14:ligatures w14:val="none"/>
        </w:rPr>
        <w:t xml:space="preserve">.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Điền số vào chỗ chấm:</w:t>
      </w:r>
    </w:p>
    <w:p w14:paraId="4795F33A" w14:textId="77777777" w:rsidR="00F53FA9" w:rsidRPr="002F0687" w:rsidRDefault="00F53FA9" w:rsidP="00F53FA9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a) 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0,5m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3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= ...          </w:t>
      </w:r>
      <w:r w:rsidRPr="002F0687">
        <w:rPr>
          <w:rFonts w:ascii="Times New Roman" w:eastAsia="DengXian Light" w:hAnsi="Times New Roman" w:cs="Times New Roman"/>
          <w:bCs/>
          <w:i/>
          <w:i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l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 xml:space="preserve">                                                                                      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b)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4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giờ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15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phút =    …   giờ      </w:t>
      </w:r>
    </w:p>
    <w:p w14:paraId="5EA0C625" w14:textId="77777777" w:rsidR="00F53FA9" w:rsidRPr="002F0687" w:rsidRDefault="00F53FA9" w:rsidP="00F53FA9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kern w:val="0"/>
          <w:sz w:val="28"/>
          <w:szCs w:val="28"/>
          <w:lang w:val="vi-VN" w:eastAsia="vi-VN"/>
          <w14:ligatures w14:val="none"/>
        </w:rPr>
      </w:pP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c)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76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m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3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 xml:space="preserve"> 15cm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3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=…    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c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lang w:val="pt-BR" w:eastAsia="vi-VN"/>
          <w14:ligatures w14:val="none"/>
        </w:rPr>
        <w:t>m</w:t>
      </w:r>
      <w:r w:rsidRPr="002F0687">
        <w:rPr>
          <w:rFonts w:ascii="Times New Roman" w:eastAsia="DengXian Light" w:hAnsi="Times New Roman" w:cs="Times New Roman"/>
          <w:bCs/>
          <w:kern w:val="0"/>
          <w:sz w:val="28"/>
          <w:szCs w:val="28"/>
          <w:bdr w:val="none" w:sz="0" w:space="0" w:color="auto" w:frame="1"/>
          <w:vertAlign w:val="superscript"/>
          <w:lang w:val="pt-BR" w:eastAsia="vi-VN"/>
          <w14:ligatures w14:val="none"/>
        </w:rPr>
        <w:t>3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                              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       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d)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2,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6</w:t>
      </w:r>
      <w:r w:rsidRPr="002F0687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giờ =…        phút</w:t>
      </w:r>
    </w:p>
    <w:p w14:paraId="58DE5D9F" w14:textId="77777777" w:rsidR="00F53FA9" w:rsidRPr="002F0687" w:rsidRDefault="00F53FA9" w:rsidP="00F53FA9">
      <w:pPr>
        <w:spacing w:after="0" w:line="288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10</w:t>
      </w: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2 </w:t>
      </w:r>
      <w:proofErr w:type="spellStart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)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Sân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ậ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ườ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em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1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ậ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ình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ộ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hữ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ậ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hiều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dài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5m,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hiều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rộ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1,8m.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à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ườ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ổ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vào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ậ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ớ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dày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50cm. </w:t>
      </w:r>
    </w:p>
    <w:p w14:paraId="65BA70FB" w14:textId="77777777" w:rsidR="00F53FA9" w:rsidRPr="002F0687" w:rsidRDefault="00F53FA9" w:rsidP="00F53FA9">
      <w:pPr>
        <w:spacing w:after="0" w:line="288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a)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à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ườ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ã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ổ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vào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bao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iêu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é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khối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?</w:t>
      </w:r>
    </w:p>
    <w:p w14:paraId="3C8D2D51" w14:textId="77777777" w:rsidR="00F53FA9" w:rsidRPr="002F0687" w:rsidRDefault="00F53FA9" w:rsidP="00F53FA9">
      <w:pPr>
        <w:spacing w:after="0" w:line="288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b)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ể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ổ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vào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ập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à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ườ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ã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ua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s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ỗi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hở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ược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1,5m</w:t>
      </w: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:vertAlign w:val="superscript"/>
          <w14:ligatures w14:val="none"/>
        </w:rPr>
        <w:t>3</w:t>
      </w:r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.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ính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s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iền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à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ườ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ã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ua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ể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ổ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vào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ố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,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biế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ộ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át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ó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giá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600 000 </w:t>
      </w:r>
      <w:proofErr w:type="spellStart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ồng</w:t>
      </w:r>
      <w:proofErr w:type="spellEnd"/>
      <w:r w:rsidRPr="002F0687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?</w:t>
      </w:r>
    </w:p>
    <w:p w14:paraId="0F1057FE" w14:textId="77777777" w:rsidR="00F53FA9" w:rsidRPr="002F0687" w:rsidRDefault="00F53FA9" w:rsidP="00F53FA9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</w:t>
      </w:r>
    </w:p>
    <w:p w14:paraId="010C5D68" w14:textId="77777777" w:rsidR="00F53FA9" w:rsidRPr="002F0687" w:rsidRDefault="00F53FA9" w:rsidP="00F53FA9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......................................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</w:t>
      </w:r>
    </w:p>
    <w:p w14:paraId="5267FFC0" w14:textId="77777777" w:rsidR="00F53FA9" w:rsidRPr="002F0687" w:rsidRDefault="00F53FA9" w:rsidP="00F53FA9">
      <w:pPr>
        <w:spacing w:after="0" w:line="360" w:lineRule="auto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 1</w:t>
      </w: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1 </w:t>
      </w:r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 xml:space="preserve">(1,0 </w:t>
      </w:r>
      <w:proofErr w:type="spellStart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điểm</w:t>
      </w:r>
      <w:proofErr w:type="spellEnd"/>
      <w:r w:rsidRPr="002F0687"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  <w:t>).</w:t>
      </w:r>
      <w:r w:rsidRPr="002F0687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</w:p>
    <w:p w14:paraId="7ACB3F97" w14:textId="77777777" w:rsidR="00F53FA9" w:rsidRPr="002F0687" w:rsidRDefault="00F53FA9" w:rsidP="00F53FA9">
      <w:pPr>
        <w:spacing w:after="0" w:line="276" w:lineRule="auto"/>
        <w:ind w:right="-284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a) </w:t>
      </w:r>
      <w:r w:rsidRPr="002F0687">
        <w:rPr>
          <w:rFonts w:ascii="Times New Roman" w:eastAsia="Calibri" w:hAnsi="Times New Roman" w:cs="Times New Roman"/>
          <w:kern w:val="0"/>
          <w:position w:val="-24"/>
          <w:sz w:val="26"/>
          <w:szCs w:val="26"/>
          <w:lang w:val="nl-NL"/>
          <w14:ligatures w14:val="none"/>
        </w:rPr>
        <w:object w:dxaOrig="3080" w:dyaOrig="620" w14:anchorId="10F31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pt;height:35pt" o:ole="">
            <v:imagedata r:id="rId12" o:title=""/>
          </v:shape>
          <o:OLEObject Type="Embed" ProgID="Equation.DSMT4" ShapeID="_x0000_i1025" DrawAspect="Content" ObjectID="_1807814607" r:id="rId13"/>
        </w:object>
      </w:r>
      <w:r w:rsidRPr="002F068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     </w:t>
      </w:r>
      <w:r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  </w:t>
      </w:r>
      <w:r w:rsidRPr="002F068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 </w:t>
      </w:r>
      <w:r w:rsidRPr="002F068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b) 1015 x 8 + 1015 x 10 – </w:t>
      </w:r>
      <w:proofErr w:type="gramStart"/>
      <w:r w:rsidRPr="002F068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1015 :</w:t>
      </w:r>
      <w:proofErr w:type="gramEnd"/>
      <w:r w:rsidRPr="002F0687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0,1 + 1015 : 0,5             </w:t>
      </w:r>
    </w:p>
    <w:p w14:paraId="62537D2A" w14:textId="77777777" w:rsidR="00F53FA9" w:rsidRPr="002F0687" w:rsidRDefault="00F53FA9" w:rsidP="00F53FA9">
      <w:pPr>
        <w:spacing w:after="0" w:line="36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………………………………………………………………………………………</w:t>
      </w:r>
    </w:p>
    <w:p w14:paraId="37F59118" w14:textId="77777777" w:rsidR="00F53FA9" w:rsidRDefault="00F53FA9" w:rsidP="00F53FA9">
      <w:pPr>
        <w:spacing w:line="360" w:lineRule="auto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...............................</w:t>
      </w:r>
      <w:r w:rsidRPr="002F0687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........</w:t>
      </w:r>
    </w:p>
    <w:p w14:paraId="21953B62" w14:textId="77777777" w:rsidR="00676C48" w:rsidRDefault="00676C48"/>
    <w:sectPr w:rsidR="00676C48" w:rsidSect="00F53FA9">
      <w:pgSz w:w="12240" w:h="15840"/>
      <w:pgMar w:top="851" w:right="900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1945"/>
    <w:rsid w:val="00006D63"/>
    <w:rsid w:val="00110035"/>
    <w:rsid w:val="00131945"/>
    <w:rsid w:val="002D0535"/>
    <w:rsid w:val="0043060A"/>
    <w:rsid w:val="004443CA"/>
    <w:rsid w:val="004513F2"/>
    <w:rsid w:val="004755D8"/>
    <w:rsid w:val="004805C2"/>
    <w:rsid w:val="00483ECC"/>
    <w:rsid w:val="00664956"/>
    <w:rsid w:val="00676C48"/>
    <w:rsid w:val="00683B5E"/>
    <w:rsid w:val="006D2946"/>
    <w:rsid w:val="00793345"/>
    <w:rsid w:val="007C2969"/>
    <w:rsid w:val="007D791B"/>
    <w:rsid w:val="00861791"/>
    <w:rsid w:val="0087403F"/>
    <w:rsid w:val="008A7D12"/>
    <w:rsid w:val="008B5C82"/>
    <w:rsid w:val="009B23E4"/>
    <w:rsid w:val="00A5066F"/>
    <w:rsid w:val="00A80015"/>
    <w:rsid w:val="00B54B69"/>
    <w:rsid w:val="00B7057F"/>
    <w:rsid w:val="00B82B22"/>
    <w:rsid w:val="00B83B7B"/>
    <w:rsid w:val="00B948D8"/>
    <w:rsid w:val="00BF34F7"/>
    <w:rsid w:val="00BF7B47"/>
    <w:rsid w:val="00C36427"/>
    <w:rsid w:val="00C64019"/>
    <w:rsid w:val="00CA70F6"/>
    <w:rsid w:val="00DD5137"/>
    <w:rsid w:val="00F16633"/>
    <w:rsid w:val="00F20208"/>
    <w:rsid w:val="00F24BC2"/>
    <w:rsid w:val="00F53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31F5DC8-9193-4D47-8B7F-4785926FA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3F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F53FA9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13</Words>
  <Characters>4637</Characters>
  <Application>Microsoft Office Word</Application>
  <DocSecurity>0</DocSecurity>
  <Lines>38</Lines>
  <Paragraphs>10</Paragraphs>
  <ScaleCrop>false</ScaleCrop>
  <Company/>
  <LinksUpToDate>false</LinksUpToDate>
  <CharactersWithSpaces>5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5-05-03T14:56:00Z</dcterms:created>
  <dcterms:modified xsi:type="dcterms:W3CDTF">2025-05-03T14:57:00Z</dcterms:modified>
</cp:coreProperties>
</file>